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11F0" w:rsidRPr="00470A1A" w:rsidRDefault="00A311F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Solutions :</w:t>
      </w:r>
    </w:p>
    <w:p w:rsidR="00346503" w:rsidRPr="00470A1A" w:rsidRDefault="0034650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F2F00" w:rsidRPr="00470A1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7D222F" w:rsidRDefault="006E60BE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</w:rPr>
          <m:t xml:space="preserve">B=adj A &amp; 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64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E60BE" w:rsidRPr="00470A1A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dj 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64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</m:t>
                </m:r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=64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±</m:t>
        </m:r>
        <m:r>
          <w:rPr>
            <w:rFonts w:ascii="Cambria Math" w:hAnsi="Times New Roman" w:cs="Times New Roman"/>
            <w:sz w:val="24"/>
            <w:szCs w:val="24"/>
          </w:rPr>
          <m:t>8</m:t>
        </m:r>
      </m:oMath>
      <w:r w:rsidR="006E60B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95B5E" w:rsidRPr="00470A1A" w:rsidRDefault="00295B5E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7D222F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95B5E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=14  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dj (adj (adj A))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</m:t>
                </m:r>
              </m:e>
            </m:d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(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)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</m:sup>
        </m:sSup>
      </m:oMath>
      <w:r w:rsidR="004D7D3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D7D39" w:rsidRPr="00470A1A" w:rsidRDefault="004D7D39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D7D39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9D2EFC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A+B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9D2EFC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AB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BA</m:t>
        </m:r>
      </m:oMath>
    </w:p>
    <w:p w:rsidR="00E311BD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-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</m:mr>
            </m:m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  <w:r w:rsidR="00E311B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311BD" w:rsidRDefault="00E311B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-b=1+a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b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311BD" w:rsidRDefault="00E311B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2a-b=4+b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a=1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D2EFC" w:rsidRPr="00470A1A" w:rsidRDefault="009D2EF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DF20BF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311BD">
        <w:rPr>
          <w:rFonts w:ascii="Times New Roman" w:hAnsi="Times New Roman" w:cs="Times New Roman"/>
          <w:sz w:val="24"/>
          <w:szCs w:val="24"/>
        </w:rPr>
        <w:t>b</w:t>
      </w:r>
      <w:r w:rsidR="00A311F0" w:rsidRPr="00470A1A">
        <w:rPr>
          <w:rFonts w:ascii="Times New Roman" w:hAnsi="Times New Roman" w:cs="Times New Roman"/>
          <w:sz w:val="24"/>
          <w:szCs w:val="24"/>
        </w:rPr>
        <w:t>)</w:t>
      </w:r>
    </w:p>
    <w:p w:rsidR="009D2EFC" w:rsidRDefault="000872DB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AB+3BA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-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AB+3BA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λ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3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-λAB-3BA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</m:oMath>
      <w:r w:rsidR="00E311B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311BD" w:rsidRDefault="00E311BD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-λBA-3AB=-λAB-3BA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3AB+</m:t>
        </m:r>
        <m:r>
          <w:rPr>
            <w:rFonts w:ascii="Cambria Math" w:hAnsi="Cambria Math" w:cs="Times New Roman"/>
            <w:sz w:val="24"/>
            <w:szCs w:val="24"/>
          </w:rPr>
          <m:t>λ</m:t>
        </m:r>
        <m:r>
          <w:rPr>
            <w:rFonts w:ascii="Cambria Math" w:hAnsi="Times New Roman" w:cs="Times New Roman"/>
            <w:sz w:val="24"/>
            <w:szCs w:val="24"/>
          </w:rPr>
          <m:t>BA=</m:t>
        </m:r>
        <m:r>
          <w:rPr>
            <w:rFonts w:ascii="Cambria Math" w:hAnsi="Cambria Math" w:cs="Times New Roman"/>
            <w:sz w:val="24"/>
            <w:szCs w:val="24"/>
          </w:rPr>
          <m:t>λ</m:t>
        </m:r>
        <m:r>
          <w:rPr>
            <w:rFonts w:ascii="Cambria Math" w:hAnsi="Times New Roman" w:cs="Times New Roman"/>
            <w:sz w:val="24"/>
            <w:szCs w:val="24"/>
          </w:rPr>
          <m:t xml:space="preserve">AB+3BA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λ</m:t>
        </m:r>
        <m:r>
          <w:rPr>
            <w:rFonts w:ascii="Cambria Math" w:hAnsi="Times New Roman" w:cs="Times New Roman"/>
            <w:sz w:val="24"/>
            <w:szCs w:val="24"/>
          </w:rPr>
          <m:t>=3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311BD" w:rsidRPr="00470A1A" w:rsidRDefault="00E311BD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76927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9134D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75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75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76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1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±1</m:t>
        </m:r>
      </m:oMath>
      <w:r w:rsidR="0002632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26320" w:rsidRPr="00470A1A" w:rsidRDefault="0002632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902F1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9134D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-17</m:t>
        </m:r>
      </m:oMath>
      <w:r w:rsidR="00111FCC">
        <w:rPr>
          <w:rFonts w:ascii="Times New Roman" w:hAnsi="Times New Roman" w:cs="Times New Roman"/>
          <w:sz w:val="24"/>
          <w:szCs w:val="24"/>
        </w:rPr>
        <w:t xml:space="preserve"> </w:t>
      </w:r>
      <w:r w:rsidR="00111FCC">
        <w:rPr>
          <w:rFonts w:ascii="Times New Roman" w:hAnsi="Times New Roman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</m:d>
          </m:den>
        </m:f>
        <m:r>
          <w:rPr>
            <w:rFonts w:ascii="Cambria Math" w:hAnsi="Cambria Math" w:cs="Times New Roman"/>
            <w:sz w:val="24"/>
            <w:szCs w:val="24"/>
          </w:rPr>
          <m:t>Adj A</m:t>
        </m:r>
      </m:oMath>
      <w:r w:rsidR="00111FCC"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</m:oMath>
      <w:r w:rsidR="00111FCC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Adj A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</m:oMath>
    </w:p>
    <w:p w:rsidR="00111FCC" w:rsidRDefault="00111FC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17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-adj A=-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e>
              </m:mr>
            </m:m>
          </m:e>
        </m:d>
      </m:oMath>
    </w:p>
    <w:p w:rsidR="00592375" w:rsidRPr="00470A1A" w:rsidRDefault="0059237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9134D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  <w:r w:rsidR="00643AC0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134D" w:rsidRDefault="00592375" w:rsidP="00834115">
      <w:pPr>
        <w:pStyle w:val="ListParagraph"/>
        <w:tabs>
          <w:tab w:val="left" w:pos="1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w:rPr>
            <w:rFonts w:ascii="Cambria Math" w:hAnsi="Cambria Math" w:cs="Times New Roman"/>
            <w:sz w:val="24"/>
            <w:szCs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then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+d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A+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I=0</m:t>
        </m:r>
      </m:oMath>
    </w:p>
    <w:p w:rsidR="00F43B5F" w:rsidRDefault="00F43B5F" w:rsidP="00834115">
      <w:pPr>
        <w:pStyle w:val="ListParagraph"/>
        <w:tabs>
          <w:tab w:val="left" w:pos="180"/>
        </w:tabs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k=-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+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-5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134D" w:rsidRPr="00470A1A" w:rsidRDefault="0059134D" w:rsidP="00834115">
      <w:pPr>
        <w:pStyle w:val="ListParagraph"/>
        <w:tabs>
          <w:tab w:val="left" w:pos="180"/>
        </w:tabs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43B5F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9134D" w:rsidRDefault="00F43B5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x+2=2x-3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x=5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3B5F" w:rsidRPr="00470A1A" w:rsidRDefault="00F43B5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43B5F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9134D" w:rsidRDefault="000872D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  <w:r w:rsidR="00F43B5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3B5F" w:rsidRDefault="000872D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dj 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dj 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</m:t>
                </m:r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B</m:t>
                </m:r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p>
      </m:oMath>
      <w:r w:rsidR="00F43B5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3B5F" w:rsidRDefault="000872D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2k+1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p>
      </m:oMath>
      <w:r w:rsidR="00F43B5F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2k+1=10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k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4.5</m:t>
        </m:r>
      </m:oMath>
    </w:p>
    <w:p w:rsidR="00F43B5F" w:rsidRPr="00470A1A" w:rsidRDefault="00F43B5F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43B5F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9134D" w:rsidRDefault="00F43B5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erification</w:t>
      </w:r>
    </w:p>
    <w:p w:rsidR="00F43B5F" w:rsidRPr="00470A1A" w:rsidRDefault="00F43B5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0D5EAE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43B5F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74701" w:rsidRDefault="00F43B5F" w:rsidP="00834115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+B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πx+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πx</m:t>
                      </m:r>
                    </m:e>
                  </m:func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πx</m:t>
                      </m:r>
                    </m:e>
                  </m:func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tan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πx</m:t>
                      </m:r>
                    </m:e>
                  </m:func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="0019013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90132" w:rsidRPr="00470A1A" w:rsidRDefault="00190132" w:rsidP="00834115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190132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74701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+a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+b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+c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abc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a</m:t>
                </m:r>
              </m:den>
            </m:f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b</m:t>
                </m:r>
              </m:den>
            </m:f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</m:t>
                </m:r>
              </m:den>
            </m:f>
          </m:e>
        </m:d>
      </m:oMath>
      <w:r w:rsidR="00E16B2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16B26" w:rsidRPr="00470A1A" w:rsidRDefault="00E16B26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16B26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74701" w:rsidRDefault="00E16B26" w:rsidP="00834115">
      <w:pPr>
        <w:pStyle w:val="ListParagraph"/>
        <w:tabs>
          <w:tab w:val="left" w:pos="180"/>
        </w:tabs>
        <w:spacing w:after="0"/>
        <w:ind w:right="1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ut </w:t>
      </w:r>
      <m:oMath>
        <m:r>
          <w:rPr>
            <w:rFonts w:ascii="Cambria Math" w:hAnsi="Cambria Math" w:cs="Times New Roman"/>
            <w:sz w:val="24"/>
            <w:szCs w:val="24"/>
          </w:rPr>
          <m:t>x=0</m:t>
        </m:r>
      </m:oMath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e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:rsidR="00E16B26" w:rsidRPr="00470A1A" w:rsidRDefault="00E16B26" w:rsidP="00834115">
      <w:pPr>
        <w:pStyle w:val="ListParagraph"/>
        <w:tabs>
          <w:tab w:val="left" w:pos="180"/>
        </w:tabs>
        <w:spacing w:after="0"/>
        <w:ind w:right="180"/>
        <w:rPr>
          <w:rFonts w:ascii="Times New Roman" w:hAnsi="Times New Roman" w:cs="Times New Roman"/>
          <w:sz w:val="24"/>
          <w:szCs w:val="24"/>
        </w:rPr>
      </w:pPr>
    </w:p>
    <w:p w:rsidR="002B3548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16B26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E16B26" w:rsidRDefault="000872DB" w:rsidP="00E16B26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→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 w:rsidR="00E16B26">
        <w:rPr>
          <w:rFonts w:ascii="Times New Roman" w:hAnsi="Times New Roman" w:cs="Times New Roman"/>
          <w:sz w:val="24"/>
          <w:szCs w:val="24"/>
        </w:rPr>
        <w:t xml:space="preserve"> </w:t>
      </w:r>
      <w:r w:rsidR="00E16B26">
        <w:rPr>
          <w:rFonts w:ascii="Times New Roman" w:hAnsi="Times New Roman" w:cs="Times New Roman"/>
          <w:sz w:val="24"/>
          <w:szCs w:val="24"/>
        </w:rPr>
        <w:tab/>
      </w:r>
      <w:r w:rsidR="00E16B26" w:rsidRPr="003A0846">
        <w:rPr>
          <w:position w:val="-52"/>
        </w:rPr>
        <w:object w:dxaOrig="246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05pt;height:58.05pt" o:ole="">
            <v:imagedata r:id="rId6" o:title=""/>
          </v:shape>
          <o:OLEObject Type="Embed" ProgID="Equation.DSMT4" ShapeID="_x0000_i1025" DrawAspect="Content" ObjectID="_1645958350" r:id="rId7"/>
        </w:object>
      </w:r>
      <w:r w:rsidR="00061D70">
        <w:t xml:space="preserve">           </w:t>
      </w:r>
      <m:oMath>
        <m:r>
          <w:rPr>
            <w:rFonts w:ascii="Cambria Math" w:hAnsi="Cambria Math" w:cs="Times New Roman"/>
            <w:sz w:val="24"/>
            <w:szCs w:val="24"/>
          </w:rPr>
          <m:t>n=4</m:t>
        </m:r>
      </m:oMath>
      <w:r w:rsidR="00E16B2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C1202" w:rsidRPr="00470A1A" w:rsidRDefault="001C120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B7F50" w:rsidRPr="00470A1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C1202" w:rsidRDefault="00434BF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∆=2(1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i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θ)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4BF0" w:rsidRDefault="00434BF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0≤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i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θ≤1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   1≤1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i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θ≤2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 xml:space="preserve">⇒ </m:t>
        </m:r>
        <m:r>
          <w:rPr>
            <w:rFonts w:ascii="Cambria Math" w:hAnsi="Times New Roman" w:cs="Times New Roman"/>
            <w:sz w:val="24"/>
            <w:szCs w:val="24"/>
          </w:rPr>
          <m:t xml:space="preserve">  2</m:t>
        </m:r>
        <m:r>
          <w:rPr>
            <w:rFonts w:ascii="Cambria Math" w:hAnsi="Cambria Math" w:cs="Times New Roman"/>
            <w:sz w:val="24"/>
            <w:szCs w:val="24"/>
          </w:rPr>
          <m:t>≤2(1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i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θ)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≤4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4BF0" w:rsidRPr="00470A1A" w:rsidRDefault="00434BF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1C1202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C1202" w:rsidRDefault="00434BF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ke </w:t>
      </w:r>
      <m:oMath>
        <m:r>
          <w:rPr>
            <w:rFonts w:ascii="Cambria Math" w:hAnsi="Cambria Math" w:cs="Times New Roman"/>
            <w:sz w:val="24"/>
            <w:szCs w:val="24"/>
          </w:rPr>
          <m:t>x=y=z=1</m:t>
        </m:r>
      </m:oMath>
      <w:r>
        <w:rPr>
          <w:rFonts w:ascii="Times New Roman" w:hAnsi="Times New Roman" w:cs="Times New Roman"/>
          <w:sz w:val="24"/>
          <w:szCs w:val="24"/>
        </w:rPr>
        <w:t xml:space="preserve"> then </w:t>
      </w:r>
    </w:p>
    <w:p w:rsidR="00061D70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q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q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q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   p+q+r-2=0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   p+q+r=2</m:t>
        </m:r>
      </m:oMath>
      <w:r w:rsidR="00061D7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61D70" w:rsidRPr="00470A1A" w:rsidRDefault="00061D70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061D70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A2110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A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7×4×-1=-108</m:t>
        </m:r>
      </m:oMath>
      <w:r w:rsidR="00061D7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61D70" w:rsidRPr="00470A1A" w:rsidRDefault="00061D7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0D5EAE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 Ans : (</w:t>
      </w:r>
      <w:r w:rsidR="006D7CE7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D1BDF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→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  <w:r w:rsidR="00061D7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61D70" w:rsidRDefault="00061D7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∆=x+a+b+c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c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a</m:t>
                  </m:r>
                </m:e>
              </m:mr>
            </m:m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61D70" w:rsidRPr="00470A1A" w:rsidRDefault="00061D70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061D70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9C0960" w:rsidRDefault="00061D7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B=2×2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-4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-4A</m:t>
        </m:r>
      </m:oMath>
      <w:r>
        <w:rPr>
          <w:rFonts w:ascii="Cambria Math" w:hAnsi="Cambria Math" w:cs="Times New Roman"/>
          <w:sz w:val="24"/>
          <w:szCs w:val="24"/>
        </w:rPr>
        <w:t xml:space="preserve"> </w:t>
      </w:r>
      <w:r>
        <w:rPr>
          <w:rFonts w:ascii="Cambria Math" w:hAnsi="Cambria Math" w:cs="Times New Roman"/>
          <w:sz w:val="24"/>
          <w:szCs w:val="24"/>
        </w:rPr>
        <w:tab/>
      </w:r>
      <w:r>
        <w:rPr>
          <w:rFonts w:ascii="Cambria Math" w:hAnsi="Cambria Math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↔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</m:t>
        </m:r>
      </m:oMath>
    </w:p>
    <w:p w:rsidR="00BD1BDF" w:rsidRPr="00470A1A" w:rsidRDefault="00BD1BD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BD1BDF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13C0D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a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b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c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m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x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3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a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b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c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6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6k</m:t>
        </m:r>
      </m:oMath>
      <w:r w:rsidR="00061D7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61D70" w:rsidRPr="00470A1A" w:rsidRDefault="00061D70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061D70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D1BDF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x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1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12x</m:t>
        </m:r>
      </m:oMath>
      <w:r w:rsidR="00061D7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61D70" w:rsidRDefault="00061D7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     a=1, b=-1, c=-12, d=12, e=0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61D70" w:rsidRPr="00470A1A" w:rsidRDefault="00061D70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5a+4b+3c+2d+e=5-4-36+24=-11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061D70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D1BDF" w:rsidRPr="00470A1A" w:rsidRDefault="00F76529" w:rsidP="00BD1BDF">
      <w:p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ab/>
      </w:r>
      <w:r w:rsidRPr="00470A1A">
        <w:rPr>
          <w:rFonts w:ascii="Times New Roman" w:hAnsi="Times New Roman" w:cs="Times New Roman"/>
          <w:sz w:val="24"/>
          <w:szCs w:val="24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2-12=0</m:t>
        </m:r>
      </m:oMath>
      <w:r w:rsidR="00BD1BDF">
        <w:rPr>
          <w:rFonts w:ascii="Times New Roman" w:hAnsi="Times New Roman" w:cs="Times New Roman"/>
          <w:sz w:val="24"/>
          <w:szCs w:val="24"/>
        </w:rPr>
        <w:tab/>
      </w:r>
    </w:p>
    <w:p w:rsidR="009C0960" w:rsidRPr="00470A1A" w:rsidRDefault="009C0960" w:rsidP="009C0960">
      <w:p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03396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E03396" w:rsidRPr="00470A1A" w:rsidRDefault="00E0339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061D70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E03396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8          A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dj 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="007067D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067D1" w:rsidRPr="00470A1A" w:rsidRDefault="007067D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7067D1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E03396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dj 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6A6C4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A6C4A" w:rsidRPr="00470A1A" w:rsidRDefault="006A6C4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A6C4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71392" w:rsidRDefault="001D6D19" w:rsidP="006A6C4A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9α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9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±</m:t>
        </m:r>
        <m:r>
          <w:rPr>
            <w:rFonts w:ascii="Cambria Math" w:hAnsi="Times New Roman" w:cs="Times New Roman"/>
            <w:sz w:val="24"/>
            <w:szCs w:val="24"/>
          </w:rPr>
          <m:t xml:space="preserve">3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9α=±3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α=±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</m:oMath>
    </w:p>
    <w:p w:rsidR="006A6C4A" w:rsidRPr="00470A1A" w:rsidRDefault="006A6C4A" w:rsidP="006A6C4A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A6C4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6A6C4A" w:rsidRDefault="000872D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5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I=0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A=5I</m:t>
        </m:r>
      </m:oMath>
      <w:r w:rsidR="006A6C4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0663B" w:rsidRDefault="006A6C4A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∴     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2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5</m:t>
        </m:r>
      </m:oMath>
    </w:p>
    <w:p w:rsidR="006A6C4A" w:rsidRPr="00470A1A" w:rsidRDefault="006A6C4A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A6C4A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6A6C4A" w:rsidRDefault="000872D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2A)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A</m:t>
                </m:r>
              </m:e>
            </m:d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</m:d>
          </m:den>
        </m:f>
      </m:oMath>
      <w:r w:rsidR="006A6C4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A6C4A" w:rsidRDefault="006A6C4A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03396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6A6C4A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</m:e>
                  </m:func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</m:e>
              </m:mr>
              <m:m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</m:e>
                  </m:func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den>
        </m:f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</m:e>
                  </m:func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</m:e>
              </m:mr>
              <m:m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</m:e>
                  </m:func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den>
        </m:f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a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</m:e>
                  </m:func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</m:e>
                  </m:func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a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</m:e>
              </m:mr>
            </m:m>
          </m:e>
        </m:d>
      </m:oMath>
      <w:r w:rsidR="002F650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6505" w:rsidRDefault="002F65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     2a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2θ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  b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2θ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6505" w:rsidRPr="00470A1A" w:rsidRDefault="002F65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226B3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0663B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→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,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→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  <w:r w:rsidR="007E27E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E27E6" w:rsidRDefault="005B04A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∆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5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7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5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7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9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9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6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5</m:t>
                  </m:r>
                </m:e>
              </m:mr>
            </m:m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B04A0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→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 w:rsidR="005B04A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B04A0" w:rsidRDefault="005B04A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∆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5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7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9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9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6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5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-8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B04A0" w:rsidRPr="00470A1A" w:rsidRDefault="005B04A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B04A0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0663B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x+1=0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(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=0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x=1</m:t>
        </m:r>
      </m:oMath>
      <w:r w:rsidR="005B04A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B04A0" w:rsidRPr="00470A1A" w:rsidRDefault="005B04A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B04A0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B04A0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3a+2I=0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3a-2I</m:t>
        </m:r>
      </m:oMath>
      <w:r w:rsidR="002F208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208F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9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4I-12A=9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A-2I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4I-12A=15A-14I</m:t>
        </m:r>
      </m:oMath>
      <w:r w:rsidR="00F433E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33E8" w:rsidRPr="00470A1A" w:rsidRDefault="00F433E8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0663B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B31D4" w:rsidRDefault="001B5AB5" w:rsidP="00B42FD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X=I-A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7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8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8</m:t>
                  </m:r>
                </m:e>
              </m:mr>
            </m:m>
          </m:e>
        </m:d>
      </m:oMath>
      <w:r w:rsidR="0019647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96472" w:rsidRDefault="00196472" w:rsidP="00B42FD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196472" w:rsidRPr="00470A1A" w:rsidRDefault="00196472" w:rsidP="00B42FD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40663B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B31D4" w:rsidRDefault="00196472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erification</w:t>
      </w:r>
    </w:p>
    <w:p w:rsidR="002B31D4" w:rsidRPr="00067DE4" w:rsidRDefault="002B31D4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196472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B31D4" w:rsidRDefault="0019647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B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6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5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0</m:t>
                  </m:r>
                </m:e>
              </m:mr>
            </m:m>
          </m:e>
        </m:d>
      </m:oMath>
      <w:r w:rsidR="00F82BA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7C42" w:rsidRPr="00470A1A" w:rsidRDefault="00CD7C4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0D5EAE" w:rsidRPr="00470A1A" w:rsidRDefault="002918C5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0663B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A7655" w:rsidRDefault="001277C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277C1" w:rsidRPr="00470A1A" w:rsidRDefault="001277C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B6180" w:rsidRPr="00470A1A" w:rsidRDefault="002B618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1277C1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D7C42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-200    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00</m:t>
        </m:r>
      </m:oMath>
      <w:r w:rsidR="001277C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277C1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-20000</m:t>
        </m:r>
      </m:oMath>
      <w:r w:rsidR="001277C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277C1" w:rsidRPr="00470A1A" w:rsidRDefault="001277C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390942" w:rsidRPr="00470A1A" w:rsidRDefault="00390942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1277C1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63255A" w:rsidRDefault="001277C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∆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0</m:t>
        </m:r>
      </m:oMath>
      <w:r w:rsidR="0063255A">
        <w:rPr>
          <w:rFonts w:ascii="Times New Roman" w:hAnsi="Times New Roman" w:cs="Times New Roman"/>
          <w:sz w:val="24"/>
          <w:szCs w:val="24"/>
        </w:rPr>
        <w:t xml:space="preserve"> </w:t>
      </w:r>
      <w:r w:rsidR="0063255A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0</m:t>
        </m:r>
      </m:oMath>
      <w:r w:rsidR="0063255A">
        <w:rPr>
          <w:rFonts w:ascii="Times New Roman" w:hAnsi="Times New Roman" w:cs="Times New Roman"/>
          <w:sz w:val="24"/>
          <w:szCs w:val="24"/>
        </w:rPr>
        <w:t xml:space="preserve"> </w:t>
      </w:r>
      <w:r w:rsidR="0063255A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≠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0</m:t>
        </m:r>
      </m:oMath>
      <w:r w:rsidR="0063255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3255A" w:rsidRPr="00470A1A" w:rsidRDefault="0063255A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5711CB" w:rsidRPr="00470A1A" w:rsidRDefault="005711CB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0663B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63255A" w:rsidRDefault="0063255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∆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yz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yz</m:t>
            </m:r>
          </m:den>
        </m:f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x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y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z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yz</m:t>
            </m:r>
          </m:den>
        </m:f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x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yz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y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yz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z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yz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z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z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y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y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x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y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="004D725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D7250" w:rsidRPr="00470A1A" w:rsidRDefault="004D725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D7250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D7250" w:rsidRDefault="004D725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-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-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-k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>±</m:t>
        </m:r>
        <m:r>
          <w:rPr>
            <w:rFonts w:ascii="Cambria Math" w:hAnsi="Times New Roman" w:cs="Times New Roman"/>
            <w:sz w:val="24"/>
            <w:szCs w:val="24"/>
          </w:rPr>
          <m:t>3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k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D7250" w:rsidRDefault="004D725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±6=3-3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-k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>±</m:t>
        </m:r>
        <m:r>
          <w:rPr>
            <w:rFonts w:ascii="Cambria Math" w:hAnsi="Times New Roman" w:cs="Times New Roman"/>
            <w:sz w:val="24"/>
            <w:szCs w:val="24"/>
          </w:rPr>
          <m:t>6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 xml:space="preserve">3+3k 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3k=</m:t>
        </m:r>
        <m:r>
          <w:rPr>
            <w:rFonts w:ascii="Cambria Math" w:hAnsi="Times New Roman" w:cs="Times New Roman"/>
            <w:sz w:val="24"/>
            <w:szCs w:val="24"/>
          </w:rPr>
          <m:t>±</m:t>
        </m:r>
        <m:r>
          <w:rPr>
            <w:rFonts w:ascii="Cambria Math" w:hAnsi="Times New Roman" w:cs="Times New Roman"/>
            <w:sz w:val="24"/>
            <w:szCs w:val="24"/>
          </w:rPr>
          <m:t xml:space="preserve">6 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k=</m:t>
        </m:r>
        <m:r>
          <w:rPr>
            <w:rFonts w:ascii="Cambria Math" w:hAnsi="Times New Roman" w:cs="Times New Roman"/>
            <w:sz w:val="24"/>
            <w:szCs w:val="24"/>
          </w:rPr>
          <m:t>±</m:t>
        </m:r>
        <m:r>
          <w:rPr>
            <w:rFonts w:ascii="Cambria Math" w:hAnsi="Times New Roman" w:cs="Times New Roman"/>
            <w:sz w:val="24"/>
            <w:szCs w:val="24"/>
          </w:rPr>
          <m:t>2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D7250" w:rsidRPr="00470A1A" w:rsidRDefault="004D725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)</w:t>
      </w:r>
    </w:p>
    <w:p w:rsidR="00390061" w:rsidRDefault="000872D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-ω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ω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mr>
            </m:m>
          </m:e>
        </m:d>
      </m:oMath>
      <w:r w:rsidR="004D725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D7250" w:rsidRPr="00470A1A" w:rsidRDefault="004D7250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D7250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D67BC3" w:rsidRDefault="004D7250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k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os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x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i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x=1</m:t>
        </m:r>
      </m:oMath>
      <w:r w:rsidR="00EC65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0061" w:rsidRPr="00470A1A" w:rsidRDefault="00390061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C65E3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EC65E3" w:rsidRDefault="00EC65E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C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9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7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6</m:t>
                  </m:r>
                </m:e>
              </m:mr>
            </m:m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E13BA"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C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9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7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6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den>
        </m:f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9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7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6</m:t>
                  </m:r>
                </m:e>
              </m:mr>
            </m:m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A5DDA" w:rsidRPr="00470A1A" w:rsidRDefault="00BA5DD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C65E3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32D05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6   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dj 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EC65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65E3" w:rsidRPr="00470A1A" w:rsidRDefault="00EC65E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C65E3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32D05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x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x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x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x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x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x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den>
        </m:f>
      </m:oMath>
      <w:r w:rsidR="00FE13BA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FE13BA" w:rsidRPr="00432D05" w:rsidRDefault="00FE13B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FE13BA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EE3381" w:rsidRDefault="00FE13B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-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+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-5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>±</m:t>
        </m:r>
        <m:r>
          <w:rPr>
            <w:rFonts w:ascii="Cambria Math" w:hAnsi="Times New Roman" w:cs="Times New Roman"/>
            <w:sz w:val="24"/>
            <w:szCs w:val="24"/>
          </w:rPr>
          <m:t>35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10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k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5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k=12,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2D05" w:rsidRPr="00470A1A" w:rsidRDefault="00432D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32D05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AF09E4" w:rsidRDefault="00FE13B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-t×0+t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func>
      </m:oMath>
      <w:r w:rsidR="00C5478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54782" w:rsidRDefault="00C54782" w:rsidP="00834115">
      <w:pPr>
        <w:pStyle w:val="ListParagraph"/>
        <w:tabs>
          <w:tab w:val="left" w:pos="180"/>
        </w:tabs>
        <w:spacing w:after="0"/>
      </w:pPr>
      <w:r w:rsidRPr="003A0846">
        <w:rPr>
          <w:position w:val="-24"/>
        </w:rPr>
        <w:object w:dxaOrig="2020" w:dyaOrig="620">
          <v:shape id="_x0000_i1026" type="#_x0000_t75" style="width:101pt;height:31.15pt" o:ole="">
            <v:imagedata r:id="rId8" o:title=""/>
          </v:shape>
          <o:OLEObject Type="Embed" ProgID="Equation.DSMT4" ShapeID="_x0000_i1026" DrawAspect="Content" ObjectID="_1645958351" r:id="rId9"/>
        </w:object>
      </w:r>
    </w:p>
    <w:p w:rsidR="00C54782" w:rsidRPr="00470A1A" w:rsidRDefault="00C5478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D1680" w:rsidRPr="00470A1A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32D05" w:rsidRDefault="00C54782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∆=-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r>
              <w:rPr>
                <w:rFonts w:ascii="Cambria Math" w:hAnsi="Cambria Math" w:cs="Times New Roman"/>
              </w:rPr>
              <m:t>θ</m:t>
            </m:r>
          </m:e>
        </m:func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r>
              <w:rPr>
                <w:rFonts w:ascii="Cambria Math" w:hAnsi="Cambria Math" w:cs="Times New Roman"/>
              </w:rPr>
              <m:t>θ</m:t>
            </m:r>
          </m:e>
        </m:func>
        <m:r>
          <w:rPr>
            <w:rFonts w:ascii="Cambria Math" w:hAnsi="Cambria Math" w:cs="Times New Roman"/>
          </w:rPr>
          <m:t>=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r>
              <w:rPr>
                <w:rFonts w:ascii="Cambria Math" w:hAnsi="Cambria Math" w:cs="Times New Roman"/>
              </w:rPr>
              <m:t>2θ</m:t>
            </m:r>
          </m:e>
        </m:func>
      </m:oMath>
      <w:r>
        <w:rPr>
          <w:rFonts w:ascii="Times New Roman" w:hAnsi="Times New Roman" w:cs="Times New Roman"/>
        </w:rPr>
        <w:t xml:space="preserve"> </w:t>
      </w:r>
    </w:p>
    <w:p w:rsidR="00C54782" w:rsidRPr="00470A1A" w:rsidRDefault="00C54782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C54782">
        <w:rPr>
          <w:rFonts w:ascii="Times New Roman" w:hAnsi="Times New Roman" w:cs="Times New Roman"/>
        </w:rPr>
        <w:t>b</w:t>
      </w:r>
      <w:r w:rsidRPr="00470A1A">
        <w:rPr>
          <w:rFonts w:ascii="Times New Roman" w:hAnsi="Times New Roman" w:cs="Times New Roman"/>
        </w:rPr>
        <w:t>)</w:t>
      </w:r>
    </w:p>
    <w:p w:rsidR="00432D05" w:rsidRDefault="00C54782" w:rsidP="00432D0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ut </w:t>
      </w:r>
      <m:oMath>
        <m:r>
          <w:rPr>
            <w:rFonts w:ascii="Cambria Math" w:hAnsi="Cambria Math" w:cs="Times New Roman"/>
          </w:rPr>
          <m:t>x=2 , y=-1</m:t>
        </m:r>
      </m:oMath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 w:cs="Times New Roman"/>
          </w:rPr>
          <m:t>=9</m:t>
        </m:r>
      </m:oMath>
      <w:r>
        <w:rPr>
          <w:rFonts w:ascii="Times New Roman" w:hAnsi="Times New Roman" w:cs="Times New Roman"/>
        </w:rPr>
        <w:t xml:space="preserve"> </w:t>
      </w:r>
    </w:p>
    <w:p w:rsidR="00C54782" w:rsidRPr="00470A1A" w:rsidRDefault="00C54782" w:rsidP="00432D0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</w:p>
    <w:p w:rsidR="00602246" w:rsidRPr="00470A1A" w:rsidRDefault="00602246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32D05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8674E5" w:rsidRDefault="000872D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r>
              <w:rPr>
                <w:rFonts w:ascii="Cambria Math" w:hAnsi="Cambria Math" w:cs="Times New Roman"/>
              </w:rPr>
              <m:t>x</m:t>
            </m:r>
          </m:e>
        </m:func>
        <m:r>
          <w:rPr>
            <w:rFonts w:ascii="Cambria Math" w:hAnsi="Cambria Math" w:cs="Times New Roman"/>
          </w:rPr>
          <m:t>=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r>
              <w:rPr>
                <w:rFonts w:ascii="Cambria Math" w:hAnsi="Cambria Math" w:cs="Times New Roman"/>
              </w:rPr>
              <m:t>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func>
          <m:func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an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hAnsi="Cambria Math" w:cs="Times New Roman"/>
          </w:rPr>
          <m:t>=1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x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</w:rPr>
          <m:t xml:space="preserve"> </m:t>
        </m:r>
      </m:oMath>
      <w:r w:rsidR="00C54782">
        <w:rPr>
          <w:rFonts w:ascii="Times New Roman" w:hAnsi="Times New Roman" w:cs="Times New Roman"/>
        </w:rPr>
        <w:t xml:space="preserve"> </w:t>
      </w:r>
    </w:p>
    <w:p w:rsidR="00C54782" w:rsidRPr="00470A1A" w:rsidRDefault="00C54782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BE405F" w:rsidRPr="00470A1A" w:rsidRDefault="00602246" w:rsidP="00BE405F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C54782">
        <w:rPr>
          <w:rFonts w:ascii="Times New Roman" w:hAnsi="Times New Roman" w:cs="Times New Roman"/>
        </w:rPr>
        <w:t>c</w:t>
      </w:r>
      <w:r w:rsidRPr="00470A1A">
        <w:rPr>
          <w:rFonts w:ascii="Times New Roman" w:hAnsi="Times New Roman" w:cs="Times New Roman"/>
        </w:rPr>
        <w:t>)</w:t>
      </w:r>
    </w:p>
    <w:p w:rsidR="00E8136F" w:rsidRDefault="00C54782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1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4</m:t>
            </m:r>
          </m:e>
        </m:d>
        <m:r>
          <w:rPr>
            <w:rFonts w:ascii="Cambria Math" w:hAnsi="Cambria Math" w:cs="Times New Roman"/>
          </w:rPr>
          <m:t>+2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4a</m:t>
            </m:r>
          </m:e>
        </m:d>
        <m:r>
          <w:rPr>
            <w:rFonts w:ascii="Cambria Math" w:hAnsi="Cambria Math" w:cs="Times New Roman"/>
          </w:rPr>
          <m:t>+5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8</m:t>
            </m:r>
          </m:e>
        </m:d>
        <m:r>
          <w:rPr>
            <w:rFonts w:ascii="Cambria Math" w:hAnsi="Cambria Math" w:cs="Times New Roman"/>
          </w:rPr>
          <m:t>=86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2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a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8a-42=0</m:t>
        </m:r>
      </m:oMath>
      <w:r>
        <w:rPr>
          <w:rFonts w:ascii="Times New Roman" w:hAnsi="Times New Roman" w:cs="Times New Roman"/>
        </w:rPr>
        <w:t xml:space="preserve"> </w:t>
      </w:r>
    </w:p>
    <w:p w:rsidR="00E8136F" w:rsidRDefault="000872DB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a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4a-21=0</m:t>
        </m:r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a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 xml:space="preserve">+7a-3a-21=0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a+7</m:t>
            </m:r>
          </m:e>
        </m:d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=0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a=3,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7</m:t>
        </m:r>
      </m:oMath>
      <w:r w:rsidR="00C5478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8136F" w:rsidRPr="00470A1A" w:rsidRDefault="00E8136F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470A1A">
        <w:rPr>
          <w:rFonts w:ascii="Times New Roman" w:hAnsi="Times New Roman" w:cs="Times New Roman"/>
        </w:rPr>
        <w:t>c</w:t>
      </w:r>
      <w:r w:rsidRPr="00470A1A">
        <w:rPr>
          <w:rFonts w:ascii="Times New Roman" w:hAnsi="Times New Roman" w:cs="Times New Roman"/>
        </w:rPr>
        <w:t>)</w:t>
      </w:r>
    </w:p>
    <w:p w:rsidR="00E8136F" w:rsidRDefault="00A01186" w:rsidP="0083411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α+β+γ=0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01186" w:rsidRDefault="000872DB" w:rsidP="0083411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+β+γ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+β+γ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+β+γ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β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β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  <w:r w:rsidR="00A0118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01186" w:rsidRPr="00470A1A" w:rsidRDefault="00A01186" w:rsidP="00834115">
      <w:pPr>
        <w:pStyle w:val="ListParagraph"/>
        <w:spacing w:after="0"/>
        <w:rPr>
          <w:rFonts w:ascii="Times New Roman" w:hAnsi="Times New Roman" w:cs="Times New Roman"/>
        </w:rPr>
      </w:pP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432D05">
        <w:rPr>
          <w:rFonts w:ascii="Times New Roman" w:hAnsi="Times New Roman" w:cs="Times New Roman"/>
        </w:rPr>
        <w:t>a</w:t>
      </w:r>
      <w:r w:rsidRPr="00470A1A">
        <w:rPr>
          <w:rFonts w:ascii="Times New Roman" w:hAnsi="Times New Roman" w:cs="Times New Roman"/>
        </w:rPr>
        <w:t>)</w:t>
      </w:r>
    </w:p>
    <w:p w:rsidR="002702C7" w:rsidRDefault="00A0118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A=IA</m:t>
        </m:r>
      </m:oMath>
      <w:r>
        <w:rPr>
          <w:rFonts w:ascii="Times New Roman" w:hAnsi="Times New Roman" w:cs="Times New Roman"/>
        </w:rPr>
        <w:t xml:space="preserve"> </w:t>
      </w:r>
    </w:p>
    <w:p w:rsidR="00A01186" w:rsidRPr="00470A1A" w:rsidRDefault="00A0118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</w:p>
    <w:p w:rsidR="00602246" w:rsidRPr="00470A1A" w:rsidRDefault="00602246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47F78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47F78" w:rsidRDefault="00A0118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ke </w:t>
      </w:r>
      <m:oMath>
        <m:r>
          <w:rPr>
            <w:rFonts w:ascii="Cambria Math" w:hAnsi="Cambria Math" w:cs="Times New Roman"/>
            <w:sz w:val="24"/>
            <w:szCs w:val="24"/>
          </w:rPr>
          <m:t>A=I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01186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I-I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I+I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7I=I=A</m:t>
        </m:r>
      </m:oMath>
      <w:r w:rsidR="009E125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E125E" w:rsidRPr="00470A1A" w:rsidRDefault="009E125E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(</w:t>
      </w:r>
      <w:r w:rsidR="009E125E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702C7" w:rsidRDefault="000872D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α</m:t>
                      </m:r>
                    </m:e>
                  </m:func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α</m:t>
                      </m:r>
                    </m:e>
                  </m:func>
                </m:e>
              </m:mr>
              <m:m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α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α</m:t>
                      </m:r>
                    </m:e>
                  </m:func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α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α</m:t>
                      </m:r>
                    </m:e>
                  </m:func>
                </m:e>
              </m:mr>
              <m:m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α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α</m:t>
                      </m:r>
                    </m:e>
                  </m:func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="009E125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E125E" w:rsidRDefault="000872D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α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</m:oMath>
      <w:r w:rsidR="009E125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E125E" w:rsidRPr="00470A1A" w:rsidRDefault="009E125E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9E125E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42DCA" w:rsidRDefault="009E125E" w:rsidP="00834115">
      <w:pPr>
        <w:tabs>
          <w:tab w:val="left" w:pos="180"/>
        </w:tabs>
        <w:spacing w:after="0"/>
        <w:ind w:left="720"/>
      </w:pPr>
      <w:r w:rsidRPr="003A0846">
        <w:rPr>
          <w:position w:val="-30"/>
        </w:rPr>
        <w:object w:dxaOrig="1760" w:dyaOrig="560">
          <v:shape id="_x0000_i1027" type="#_x0000_t75" style="width:88.1pt;height:27.95pt" o:ole="">
            <v:imagedata r:id="rId10" o:title=""/>
          </v:shape>
          <o:OLEObject Type="Embed" ProgID="Equation.DSMT4" ShapeID="_x0000_i1027" DrawAspect="Content" ObjectID="_1645958352" r:id="rId11"/>
        </w:object>
      </w:r>
    </w:p>
    <w:p w:rsidR="009E125E" w:rsidRPr="00470A1A" w:rsidRDefault="009E125E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9E125E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4450B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x+7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+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-3x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-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</m:mr>
            </m:m>
          </m:e>
        </m:d>
      </m:oMath>
      <w:r w:rsidR="004B5D5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B5D5E" w:rsidRPr="00F4450B" w:rsidRDefault="004B5D5E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no value of x &amp; y these 2 matrices are equal</w:t>
      </w:r>
    </w:p>
    <w:p w:rsidR="009157FB" w:rsidRPr="00470A1A" w:rsidRDefault="009157FB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4B5D5E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A2800" w:rsidRDefault="000872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6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6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  <w:r w:rsidR="0091521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8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7λ-16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6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6λ+8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2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4-14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28λ-64-18λ+24+10=0    ⇒</m:t>
        </m:r>
        <m:r>
          <w:rPr>
            <w:rFonts w:ascii="Cambria Math" w:hAnsi="Times New Roman" w:cs="Times New Roman"/>
            <w:sz w:val="24"/>
            <w:szCs w:val="24"/>
          </w:rPr>
          <m:t xml:space="preserve">   10</m:t>
        </m:r>
        <m:r>
          <w:rPr>
            <w:rFonts w:ascii="Cambria Math" w:hAnsi="Cambria Math" w:cs="Times New Roman"/>
            <w:sz w:val="24"/>
            <w:szCs w:val="24"/>
          </w:rPr>
          <m:t>λ-30=0   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 xml:space="preserve"> λ=3 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15214" w:rsidRPr="00470A1A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50F68" w:rsidRPr="00470A1A" w:rsidRDefault="008B2C32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915214">
        <w:rPr>
          <w:rFonts w:ascii="Times New Roman" w:hAnsi="Times New Roman" w:cs="Times New Roman"/>
          <w:sz w:val="24"/>
          <w:szCs w:val="24"/>
        </w:rPr>
        <w:t>c</w:t>
      </w:r>
      <w:r w:rsidR="00950F68" w:rsidRPr="00470A1A">
        <w:rPr>
          <w:rFonts w:ascii="Times New Roman" w:hAnsi="Times New Roman" w:cs="Times New Roman"/>
          <w:sz w:val="24"/>
          <w:szCs w:val="24"/>
        </w:rPr>
        <w:t>)</w:t>
      </w:r>
    </w:p>
    <w:p w:rsidR="00F4450B" w:rsidRDefault="000872D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="00F4450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15214" w:rsidRDefault="000872D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="0091521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15214" w:rsidRDefault="00915214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∴  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6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450B" w:rsidRPr="00F4450B" w:rsidRDefault="00F4450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950F68" w:rsidRDefault="00950F68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915214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4450B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B=A   ⇒</m:t>
        </m:r>
        <m:r>
          <w:rPr>
            <w:rFonts w:ascii="Cambria Math" w:hAnsi="Times New Roman" w:cs="Times New Roman"/>
            <w:sz w:val="24"/>
            <w:szCs w:val="24"/>
          </w:rPr>
          <m:t xml:space="preserve">   ABA=A</m:t>
        </m:r>
        <m:r>
          <w:rPr>
            <w:rFonts w:ascii="Cambria Math" w:hAnsi="Cambria Math" w:cs="Times New Roman"/>
            <w:sz w:val="24"/>
            <w:szCs w:val="24"/>
          </w:rPr>
          <m:t xml:space="preserve">   ⇒</m:t>
        </m:r>
        <m:r>
          <w:rPr>
            <w:rFonts w:ascii="Cambria Math" w:hAnsi="Times New Roman" w:cs="Times New Roman"/>
            <w:sz w:val="24"/>
            <w:szCs w:val="24"/>
          </w:rPr>
          <m:t xml:space="preserve">   A</m:t>
        </m:r>
        <m:r>
          <w:rPr>
            <w:rFonts w:ascii="Cambria Math" w:hAnsi="Cambria Math" w:cs="Times New Roman"/>
            <w:sz w:val="24"/>
            <w:szCs w:val="24"/>
          </w:rPr>
          <m:t>∙</m:t>
        </m:r>
        <m:r>
          <w:rPr>
            <w:rFonts w:ascii="Cambria Math" w:hAnsi="Times New Roman" w:cs="Times New Roman"/>
            <w:sz w:val="24"/>
            <w:szCs w:val="24"/>
          </w:rPr>
          <m:t>A=A</m:t>
        </m:r>
        <m:r>
          <w:rPr>
            <w:rFonts w:ascii="Cambria Math" w:hAnsi="Cambria Math" w:cs="Times New Roman"/>
            <w:sz w:val="24"/>
            <w:szCs w:val="24"/>
          </w:rPr>
          <m:t xml:space="preserve">   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A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BA=B  ⇒</m:t>
        </m:r>
        <m:r>
          <w:rPr>
            <w:rFonts w:ascii="Cambria Math" w:hAnsi="Times New Roman" w:cs="Times New Roman"/>
            <w:sz w:val="24"/>
            <w:szCs w:val="24"/>
          </w:rPr>
          <m:t xml:space="preserve">    BAB=B</m:t>
        </m:r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  BB=B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8B2C32" w:rsidRPr="00470A1A" w:rsidRDefault="008B2C3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4A0D76" w:rsidRPr="00470A1A" w:rsidRDefault="004A0D76" w:rsidP="00834115">
      <w:pPr>
        <w:tabs>
          <w:tab w:val="left" w:pos="180"/>
        </w:tabs>
        <w:spacing w:after="0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470A1A">
        <w:rPr>
          <w:rFonts w:ascii="Times New Roman" w:hAnsi="Times New Roman" w:cs="Times New Roman"/>
          <w:b/>
          <w:sz w:val="24"/>
          <w:szCs w:val="24"/>
        </w:rPr>
        <w:lastRenderedPageBreak/>
        <w:t>Answer Key :</w:t>
      </w:r>
    </w:p>
    <w:p w:rsidR="005A619F" w:rsidRPr="00470A1A" w:rsidRDefault="005A619F" w:rsidP="00834115">
      <w:pPr>
        <w:tabs>
          <w:tab w:val="left" w:pos="18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1)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4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5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7)</w:t>
            </w:r>
            <w:r w:rsidR="00AF1B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8)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32)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3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4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6)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9)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31168C" w:rsidP="00506296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1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3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782BAD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6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8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C9319D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6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521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</w:tbl>
    <w:p w:rsidR="005A619F" w:rsidRPr="00470A1A" w:rsidRDefault="005A619F" w:rsidP="00834115">
      <w:pPr>
        <w:tabs>
          <w:tab w:val="left" w:pos="18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sectPr w:rsidR="005A619F" w:rsidRPr="00470A1A" w:rsidSect="00346503">
      <w:pgSz w:w="11907" w:h="16839" w:code="9"/>
      <w:pgMar w:top="576" w:right="387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DA3C38"/>
    <w:multiLevelType w:val="hybridMultilevel"/>
    <w:tmpl w:val="FB92AF7A"/>
    <w:lvl w:ilvl="0" w:tplc="71A8C946">
      <w:start w:val="21"/>
      <w:numFmt w:val="bullet"/>
      <w:lvlText w:val=""/>
      <w:lvlJc w:val="left"/>
      <w:pPr>
        <w:ind w:left="765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">
    <w:nsid w:val="0D1B0585"/>
    <w:multiLevelType w:val="hybridMultilevel"/>
    <w:tmpl w:val="BF246A82"/>
    <w:lvl w:ilvl="0" w:tplc="5E7AEDE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E3C440E"/>
    <w:multiLevelType w:val="hybridMultilevel"/>
    <w:tmpl w:val="D4542E42"/>
    <w:lvl w:ilvl="0" w:tplc="2176F072">
      <w:start w:val="1"/>
      <w:numFmt w:val="decimal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3">
    <w:nsid w:val="12601C76"/>
    <w:multiLevelType w:val="hybridMultilevel"/>
    <w:tmpl w:val="7062CABC"/>
    <w:lvl w:ilvl="0" w:tplc="8CA63DA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27A7E10"/>
    <w:multiLevelType w:val="hybridMultilevel"/>
    <w:tmpl w:val="12F8F1F0"/>
    <w:lvl w:ilvl="0" w:tplc="CF04795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2880C5F"/>
    <w:multiLevelType w:val="hybridMultilevel"/>
    <w:tmpl w:val="1AEAE048"/>
    <w:lvl w:ilvl="0" w:tplc="F664071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5F45DBD"/>
    <w:multiLevelType w:val="hybridMultilevel"/>
    <w:tmpl w:val="182CB65C"/>
    <w:lvl w:ilvl="0" w:tplc="364C559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B18219E"/>
    <w:multiLevelType w:val="hybridMultilevel"/>
    <w:tmpl w:val="3EC43E14"/>
    <w:lvl w:ilvl="0" w:tplc="0E7281DC">
      <w:start w:val="1"/>
      <w:numFmt w:val="decimal"/>
      <w:lvlText w:val="%1)"/>
      <w:lvlJc w:val="left"/>
      <w:pPr>
        <w:ind w:left="2160" w:hanging="1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D032C5B"/>
    <w:multiLevelType w:val="hybridMultilevel"/>
    <w:tmpl w:val="FACE4F9E"/>
    <w:lvl w:ilvl="0" w:tplc="D6C4AD26">
      <w:start w:val="21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9810C8"/>
    <w:multiLevelType w:val="hybridMultilevel"/>
    <w:tmpl w:val="1FF690AE"/>
    <w:lvl w:ilvl="0" w:tplc="FD2AD6A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17B2DAF"/>
    <w:multiLevelType w:val="hybridMultilevel"/>
    <w:tmpl w:val="322075E8"/>
    <w:lvl w:ilvl="0" w:tplc="78D85F5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7FF209A"/>
    <w:multiLevelType w:val="hybridMultilevel"/>
    <w:tmpl w:val="2722A1F6"/>
    <w:lvl w:ilvl="0" w:tplc="3A3EDB0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80A4ED8"/>
    <w:multiLevelType w:val="hybridMultilevel"/>
    <w:tmpl w:val="2EDC0092"/>
    <w:lvl w:ilvl="0" w:tplc="DDE2BB48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3">
    <w:nsid w:val="2C237A13"/>
    <w:multiLevelType w:val="hybridMultilevel"/>
    <w:tmpl w:val="E314371A"/>
    <w:lvl w:ilvl="0" w:tplc="34E23FE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0B4393F"/>
    <w:multiLevelType w:val="hybridMultilevel"/>
    <w:tmpl w:val="B5E2139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3F753056"/>
    <w:multiLevelType w:val="hybridMultilevel"/>
    <w:tmpl w:val="99DE4906"/>
    <w:lvl w:ilvl="0" w:tplc="B8C856E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4F831C4"/>
    <w:multiLevelType w:val="hybridMultilevel"/>
    <w:tmpl w:val="5A4C892A"/>
    <w:lvl w:ilvl="0" w:tplc="FC74AF0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5E765B4"/>
    <w:multiLevelType w:val="hybridMultilevel"/>
    <w:tmpl w:val="AB7A1878"/>
    <w:lvl w:ilvl="0" w:tplc="4672E2A6">
      <w:start w:val="1"/>
      <w:numFmt w:val="decimal"/>
      <w:lvlText w:val="%1)"/>
      <w:lvlJc w:val="left"/>
      <w:pPr>
        <w:ind w:left="108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93832CA"/>
    <w:multiLevelType w:val="hybridMultilevel"/>
    <w:tmpl w:val="EC0C166C"/>
    <w:lvl w:ilvl="0" w:tplc="8F14812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C35418A"/>
    <w:multiLevelType w:val="hybridMultilevel"/>
    <w:tmpl w:val="4F6C31E2"/>
    <w:lvl w:ilvl="0" w:tplc="9FC85C3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32C04BF"/>
    <w:multiLevelType w:val="hybridMultilevel"/>
    <w:tmpl w:val="48FE9610"/>
    <w:lvl w:ilvl="0" w:tplc="4126AA00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60F32FA"/>
    <w:multiLevelType w:val="hybridMultilevel"/>
    <w:tmpl w:val="6AD842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E4715EB"/>
    <w:multiLevelType w:val="hybridMultilevel"/>
    <w:tmpl w:val="763C6FF8"/>
    <w:lvl w:ilvl="0" w:tplc="292A96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09213DD"/>
    <w:multiLevelType w:val="hybridMultilevel"/>
    <w:tmpl w:val="F53479A0"/>
    <w:lvl w:ilvl="0" w:tplc="757EE6CE">
      <w:start w:val="1"/>
      <w:numFmt w:val="decimal"/>
      <w:lvlText w:val="%1)"/>
      <w:lvlJc w:val="left"/>
      <w:pPr>
        <w:ind w:left="720" w:hanging="36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255162F"/>
    <w:multiLevelType w:val="hybridMultilevel"/>
    <w:tmpl w:val="D86C4B5C"/>
    <w:lvl w:ilvl="0" w:tplc="F36864D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9E41F17"/>
    <w:multiLevelType w:val="hybridMultilevel"/>
    <w:tmpl w:val="F72022C0"/>
    <w:lvl w:ilvl="0" w:tplc="93EEA324">
      <w:start w:val="1"/>
      <w:numFmt w:val="decimal"/>
      <w:lvlText w:val="%1)"/>
      <w:lvlJc w:val="left"/>
      <w:pPr>
        <w:ind w:left="108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B6F4192"/>
    <w:multiLevelType w:val="hybridMultilevel"/>
    <w:tmpl w:val="30E65A34"/>
    <w:lvl w:ilvl="0" w:tplc="DC2C000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CE86156"/>
    <w:multiLevelType w:val="hybridMultilevel"/>
    <w:tmpl w:val="7C16C1D6"/>
    <w:lvl w:ilvl="0" w:tplc="691009D4">
      <w:start w:val="21"/>
      <w:numFmt w:val="bullet"/>
      <w:lvlText w:val=""/>
      <w:lvlJc w:val="left"/>
      <w:pPr>
        <w:ind w:left="765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8">
    <w:nsid w:val="716B5F6F"/>
    <w:multiLevelType w:val="hybridMultilevel"/>
    <w:tmpl w:val="819823A2"/>
    <w:lvl w:ilvl="0" w:tplc="71C0377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5D54907"/>
    <w:multiLevelType w:val="hybridMultilevel"/>
    <w:tmpl w:val="E57203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E24FF4"/>
    <w:multiLevelType w:val="hybridMultilevel"/>
    <w:tmpl w:val="2D686054"/>
    <w:lvl w:ilvl="0" w:tplc="39CA5C1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4"/>
  </w:num>
  <w:num w:numId="2">
    <w:abstractNumId w:val="29"/>
  </w:num>
  <w:num w:numId="3">
    <w:abstractNumId w:val="13"/>
  </w:num>
  <w:num w:numId="4">
    <w:abstractNumId w:val="24"/>
  </w:num>
  <w:num w:numId="5">
    <w:abstractNumId w:val="19"/>
  </w:num>
  <w:num w:numId="6">
    <w:abstractNumId w:val="10"/>
  </w:num>
  <w:num w:numId="7">
    <w:abstractNumId w:val="26"/>
  </w:num>
  <w:num w:numId="8">
    <w:abstractNumId w:val="6"/>
  </w:num>
  <w:num w:numId="9">
    <w:abstractNumId w:val="27"/>
  </w:num>
  <w:num w:numId="10">
    <w:abstractNumId w:val="0"/>
  </w:num>
  <w:num w:numId="11">
    <w:abstractNumId w:val="8"/>
  </w:num>
  <w:num w:numId="12">
    <w:abstractNumId w:val="22"/>
  </w:num>
  <w:num w:numId="13">
    <w:abstractNumId w:val="3"/>
  </w:num>
  <w:num w:numId="14">
    <w:abstractNumId w:val="2"/>
  </w:num>
  <w:num w:numId="15">
    <w:abstractNumId w:val="5"/>
  </w:num>
  <w:num w:numId="16">
    <w:abstractNumId w:val="12"/>
  </w:num>
  <w:num w:numId="17">
    <w:abstractNumId w:val="20"/>
  </w:num>
  <w:num w:numId="18">
    <w:abstractNumId w:val="30"/>
  </w:num>
  <w:num w:numId="19">
    <w:abstractNumId w:val="9"/>
  </w:num>
  <w:num w:numId="20">
    <w:abstractNumId w:val="18"/>
  </w:num>
  <w:num w:numId="21">
    <w:abstractNumId w:val="16"/>
  </w:num>
  <w:num w:numId="22">
    <w:abstractNumId w:val="28"/>
  </w:num>
  <w:num w:numId="23">
    <w:abstractNumId w:val="4"/>
  </w:num>
  <w:num w:numId="24">
    <w:abstractNumId w:val="25"/>
  </w:num>
  <w:num w:numId="25">
    <w:abstractNumId w:val="11"/>
  </w:num>
  <w:num w:numId="26">
    <w:abstractNumId w:val="17"/>
  </w:num>
  <w:num w:numId="27">
    <w:abstractNumId w:val="1"/>
  </w:num>
  <w:num w:numId="28">
    <w:abstractNumId w:val="21"/>
  </w:num>
  <w:num w:numId="29">
    <w:abstractNumId w:val="23"/>
  </w:num>
  <w:num w:numId="30">
    <w:abstractNumId w:val="15"/>
  </w:num>
  <w:num w:numId="3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drawingGridHorizontalSpacing w:val="110"/>
  <w:displayHorizontalDrawingGridEvery w:val="2"/>
  <w:characterSpacingControl w:val="doNotCompress"/>
  <w:compat>
    <w:useFELayout/>
  </w:compat>
  <w:rsids>
    <w:rsidRoot w:val="00B87BCE"/>
    <w:rsid w:val="00001D93"/>
    <w:rsid w:val="00002694"/>
    <w:rsid w:val="00004060"/>
    <w:rsid w:val="000062B7"/>
    <w:rsid w:val="00011F26"/>
    <w:rsid w:val="000261CD"/>
    <w:rsid w:val="00026320"/>
    <w:rsid w:val="00026A1E"/>
    <w:rsid w:val="000348E7"/>
    <w:rsid w:val="0003674D"/>
    <w:rsid w:val="00037AA4"/>
    <w:rsid w:val="00037F2C"/>
    <w:rsid w:val="00041A2F"/>
    <w:rsid w:val="00043095"/>
    <w:rsid w:val="0005198F"/>
    <w:rsid w:val="000604A5"/>
    <w:rsid w:val="00061D70"/>
    <w:rsid w:val="000653BD"/>
    <w:rsid w:val="00067DE4"/>
    <w:rsid w:val="0007212F"/>
    <w:rsid w:val="0007245A"/>
    <w:rsid w:val="000872DB"/>
    <w:rsid w:val="0009274F"/>
    <w:rsid w:val="00093C0E"/>
    <w:rsid w:val="000A00C0"/>
    <w:rsid w:val="000A24C0"/>
    <w:rsid w:val="000B03D8"/>
    <w:rsid w:val="000B23F0"/>
    <w:rsid w:val="000B6E0A"/>
    <w:rsid w:val="000C4FC1"/>
    <w:rsid w:val="000D0415"/>
    <w:rsid w:val="000D243B"/>
    <w:rsid w:val="000D5EAE"/>
    <w:rsid w:val="000E0513"/>
    <w:rsid w:val="000F03E6"/>
    <w:rsid w:val="000F6C40"/>
    <w:rsid w:val="001030C7"/>
    <w:rsid w:val="00105D7C"/>
    <w:rsid w:val="00111FCC"/>
    <w:rsid w:val="00114035"/>
    <w:rsid w:val="0011683A"/>
    <w:rsid w:val="00117BE0"/>
    <w:rsid w:val="00120E05"/>
    <w:rsid w:val="00122980"/>
    <w:rsid w:val="001277C1"/>
    <w:rsid w:val="00127867"/>
    <w:rsid w:val="00127E49"/>
    <w:rsid w:val="001379FC"/>
    <w:rsid w:val="00142C2C"/>
    <w:rsid w:val="00150C60"/>
    <w:rsid w:val="001656BA"/>
    <w:rsid w:val="00166A61"/>
    <w:rsid w:val="001743C6"/>
    <w:rsid w:val="00177AA3"/>
    <w:rsid w:val="00183394"/>
    <w:rsid w:val="00190132"/>
    <w:rsid w:val="0019132B"/>
    <w:rsid w:val="00193142"/>
    <w:rsid w:val="0019463B"/>
    <w:rsid w:val="00196472"/>
    <w:rsid w:val="001A16A6"/>
    <w:rsid w:val="001A3F55"/>
    <w:rsid w:val="001A6D8B"/>
    <w:rsid w:val="001A7A2A"/>
    <w:rsid w:val="001B5AB5"/>
    <w:rsid w:val="001B6440"/>
    <w:rsid w:val="001C1202"/>
    <w:rsid w:val="001C5082"/>
    <w:rsid w:val="001D4603"/>
    <w:rsid w:val="001D50A5"/>
    <w:rsid w:val="001D6D19"/>
    <w:rsid w:val="001E10DC"/>
    <w:rsid w:val="001E26A3"/>
    <w:rsid w:val="001E41DC"/>
    <w:rsid w:val="001E6280"/>
    <w:rsid w:val="001F014C"/>
    <w:rsid w:val="001F0E97"/>
    <w:rsid w:val="001F2343"/>
    <w:rsid w:val="001F322E"/>
    <w:rsid w:val="001F47C0"/>
    <w:rsid w:val="001F6969"/>
    <w:rsid w:val="002005D4"/>
    <w:rsid w:val="00213700"/>
    <w:rsid w:val="00213C0D"/>
    <w:rsid w:val="00220F71"/>
    <w:rsid w:val="00221705"/>
    <w:rsid w:val="002226B3"/>
    <w:rsid w:val="002248AC"/>
    <w:rsid w:val="00226A9A"/>
    <w:rsid w:val="00233D2A"/>
    <w:rsid w:val="00240340"/>
    <w:rsid w:val="00242DCA"/>
    <w:rsid w:val="00246717"/>
    <w:rsid w:val="0025573E"/>
    <w:rsid w:val="0025707A"/>
    <w:rsid w:val="00257247"/>
    <w:rsid w:val="0026111D"/>
    <w:rsid w:val="00263390"/>
    <w:rsid w:val="002645A1"/>
    <w:rsid w:val="002702C7"/>
    <w:rsid w:val="00271F65"/>
    <w:rsid w:val="00272777"/>
    <w:rsid w:val="00274701"/>
    <w:rsid w:val="00277CAB"/>
    <w:rsid w:val="00280B8C"/>
    <w:rsid w:val="0028403A"/>
    <w:rsid w:val="00286C3D"/>
    <w:rsid w:val="0028799A"/>
    <w:rsid w:val="002879A3"/>
    <w:rsid w:val="002916D7"/>
    <w:rsid w:val="002918C5"/>
    <w:rsid w:val="00295798"/>
    <w:rsid w:val="00295B5E"/>
    <w:rsid w:val="002A1FDE"/>
    <w:rsid w:val="002A7820"/>
    <w:rsid w:val="002B31D4"/>
    <w:rsid w:val="002B3548"/>
    <w:rsid w:val="002B426C"/>
    <w:rsid w:val="002B6180"/>
    <w:rsid w:val="002C62BD"/>
    <w:rsid w:val="002D2205"/>
    <w:rsid w:val="002D247F"/>
    <w:rsid w:val="002E5365"/>
    <w:rsid w:val="002F12C7"/>
    <w:rsid w:val="002F208F"/>
    <w:rsid w:val="002F3675"/>
    <w:rsid w:val="002F6505"/>
    <w:rsid w:val="002F6A0C"/>
    <w:rsid w:val="002F6A9C"/>
    <w:rsid w:val="002F7D46"/>
    <w:rsid w:val="00301CD9"/>
    <w:rsid w:val="0030333C"/>
    <w:rsid w:val="00310204"/>
    <w:rsid w:val="0031149D"/>
    <w:rsid w:val="0031168C"/>
    <w:rsid w:val="00316B21"/>
    <w:rsid w:val="00320E8F"/>
    <w:rsid w:val="00326CE4"/>
    <w:rsid w:val="003331F4"/>
    <w:rsid w:val="003349FF"/>
    <w:rsid w:val="00340879"/>
    <w:rsid w:val="00341A4A"/>
    <w:rsid w:val="00346503"/>
    <w:rsid w:val="00353256"/>
    <w:rsid w:val="00357F19"/>
    <w:rsid w:val="00361F7F"/>
    <w:rsid w:val="00363C94"/>
    <w:rsid w:val="00365F38"/>
    <w:rsid w:val="003716F9"/>
    <w:rsid w:val="00372DED"/>
    <w:rsid w:val="00375500"/>
    <w:rsid w:val="00380199"/>
    <w:rsid w:val="00381F33"/>
    <w:rsid w:val="00385EDA"/>
    <w:rsid w:val="003872AF"/>
    <w:rsid w:val="00390061"/>
    <w:rsid w:val="00390942"/>
    <w:rsid w:val="00395A05"/>
    <w:rsid w:val="0039770D"/>
    <w:rsid w:val="003A031A"/>
    <w:rsid w:val="003A09BA"/>
    <w:rsid w:val="003A43D6"/>
    <w:rsid w:val="003A5B0E"/>
    <w:rsid w:val="003B20A9"/>
    <w:rsid w:val="003B3271"/>
    <w:rsid w:val="003B5FCB"/>
    <w:rsid w:val="003B61C6"/>
    <w:rsid w:val="003C139B"/>
    <w:rsid w:val="003C2D61"/>
    <w:rsid w:val="003C3B49"/>
    <w:rsid w:val="003D28CC"/>
    <w:rsid w:val="003D3CAB"/>
    <w:rsid w:val="003D6CD5"/>
    <w:rsid w:val="003E3FEF"/>
    <w:rsid w:val="003F1D46"/>
    <w:rsid w:val="00400820"/>
    <w:rsid w:val="004035D1"/>
    <w:rsid w:val="00403B80"/>
    <w:rsid w:val="00405905"/>
    <w:rsid w:val="0040663B"/>
    <w:rsid w:val="0041217C"/>
    <w:rsid w:val="004142E9"/>
    <w:rsid w:val="004150F9"/>
    <w:rsid w:val="00421068"/>
    <w:rsid w:val="00421D64"/>
    <w:rsid w:val="00432A59"/>
    <w:rsid w:val="00432B80"/>
    <w:rsid w:val="00432D05"/>
    <w:rsid w:val="00434BF0"/>
    <w:rsid w:val="00437C30"/>
    <w:rsid w:val="0044145E"/>
    <w:rsid w:val="004546F3"/>
    <w:rsid w:val="00454801"/>
    <w:rsid w:val="00455A62"/>
    <w:rsid w:val="00456455"/>
    <w:rsid w:val="00463643"/>
    <w:rsid w:val="00470A1A"/>
    <w:rsid w:val="00471228"/>
    <w:rsid w:val="00471644"/>
    <w:rsid w:val="004768B4"/>
    <w:rsid w:val="00476927"/>
    <w:rsid w:val="004807A7"/>
    <w:rsid w:val="004809F5"/>
    <w:rsid w:val="00481E7A"/>
    <w:rsid w:val="0048475C"/>
    <w:rsid w:val="0048692D"/>
    <w:rsid w:val="00491FA5"/>
    <w:rsid w:val="0049333D"/>
    <w:rsid w:val="004938D5"/>
    <w:rsid w:val="00494C1D"/>
    <w:rsid w:val="004A036B"/>
    <w:rsid w:val="004A0D76"/>
    <w:rsid w:val="004A2800"/>
    <w:rsid w:val="004A4267"/>
    <w:rsid w:val="004A65DC"/>
    <w:rsid w:val="004B5C08"/>
    <w:rsid w:val="004B5D5E"/>
    <w:rsid w:val="004C31DF"/>
    <w:rsid w:val="004C341F"/>
    <w:rsid w:val="004C3509"/>
    <w:rsid w:val="004C6702"/>
    <w:rsid w:val="004C7512"/>
    <w:rsid w:val="004D096F"/>
    <w:rsid w:val="004D1FBC"/>
    <w:rsid w:val="004D3ECE"/>
    <w:rsid w:val="004D7250"/>
    <w:rsid w:val="004D7D39"/>
    <w:rsid w:val="004E1C6A"/>
    <w:rsid w:val="004E5BBD"/>
    <w:rsid w:val="004E6C0E"/>
    <w:rsid w:val="004F30A6"/>
    <w:rsid w:val="004F5408"/>
    <w:rsid w:val="004F6334"/>
    <w:rsid w:val="004F6E60"/>
    <w:rsid w:val="00505BEB"/>
    <w:rsid w:val="00506296"/>
    <w:rsid w:val="00510629"/>
    <w:rsid w:val="00512696"/>
    <w:rsid w:val="005127A1"/>
    <w:rsid w:val="00516C3A"/>
    <w:rsid w:val="00533ADB"/>
    <w:rsid w:val="00534EC2"/>
    <w:rsid w:val="00535564"/>
    <w:rsid w:val="00541295"/>
    <w:rsid w:val="0054657F"/>
    <w:rsid w:val="005509E6"/>
    <w:rsid w:val="00552CBD"/>
    <w:rsid w:val="00556637"/>
    <w:rsid w:val="00563E07"/>
    <w:rsid w:val="00565AFD"/>
    <w:rsid w:val="00566B0A"/>
    <w:rsid w:val="00570A8D"/>
    <w:rsid w:val="00570CC5"/>
    <w:rsid w:val="005711CB"/>
    <w:rsid w:val="00574289"/>
    <w:rsid w:val="00574950"/>
    <w:rsid w:val="00575BB0"/>
    <w:rsid w:val="00575C5B"/>
    <w:rsid w:val="00576F67"/>
    <w:rsid w:val="00577A7B"/>
    <w:rsid w:val="00591147"/>
    <w:rsid w:val="0059134D"/>
    <w:rsid w:val="00592375"/>
    <w:rsid w:val="005947EE"/>
    <w:rsid w:val="00596747"/>
    <w:rsid w:val="005974A4"/>
    <w:rsid w:val="005A1B2C"/>
    <w:rsid w:val="005A2110"/>
    <w:rsid w:val="005A3E87"/>
    <w:rsid w:val="005A619F"/>
    <w:rsid w:val="005A7CCC"/>
    <w:rsid w:val="005B04A0"/>
    <w:rsid w:val="005B2933"/>
    <w:rsid w:val="005B5F0F"/>
    <w:rsid w:val="005C33A9"/>
    <w:rsid w:val="005C37D1"/>
    <w:rsid w:val="005C5A23"/>
    <w:rsid w:val="005D09B4"/>
    <w:rsid w:val="005D1042"/>
    <w:rsid w:val="005D54D2"/>
    <w:rsid w:val="005E4258"/>
    <w:rsid w:val="005E46C8"/>
    <w:rsid w:val="005F1FD9"/>
    <w:rsid w:val="005F26D7"/>
    <w:rsid w:val="005F2A25"/>
    <w:rsid w:val="005F2CA5"/>
    <w:rsid w:val="005F5205"/>
    <w:rsid w:val="00600BE0"/>
    <w:rsid w:val="00602246"/>
    <w:rsid w:val="00613021"/>
    <w:rsid w:val="0061470D"/>
    <w:rsid w:val="006213EF"/>
    <w:rsid w:val="00621F3F"/>
    <w:rsid w:val="006317B1"/>
    <w:rsid w:val="0063255A"/>
    <w:rsid w:val="00635AF4"/>
    <w:rsid w:val="006404A2"/>
    <w:rsid w:val="00641845"/>
    <w:rsid w:val="006433B1"/>
    <w:rsid w:val="00643AC0"/>
    <w:rsid w:val="00643AFA"/>
    <w:rsid w:val="006472C7"/>
    <w:rsid w:val="00651CBF"/>
    <w:rsid w:val="0065424A"/>
    <w:rsid w:val="006545D7"/>
    <w:rsid w:val="006550F6"/>
    <w:rsid w:val="00655A07"/>
    <w:rsid w:val="006614BF"/>
    <w:rsid w:val="00665D1D"/>
    <w:rsid w:val="00666A3B"/>
    <w:rsid w:val="00671F70"/>
    <w:rsid w:val="0068225D"/>
    <w:rsid w:val="00697DE6"/>
    <w:rsid w:val="006A1DD0"/>
    <w:rsid w:val="006A33C9"/>
    <w:rsid w:val="006A4A50"/>
    <w:rsid w:val="006A663D"/>
    <w:rsid w:val="006A6C4A"/>
    <w:rsid w:val="006B15AF"/>
    <w:rsid w:val="006B19A5"/>
    <w:rsid w:val="006B4E46"/>
    <w:rsid w:val="006B722F"/>
    <w:rsid w:val="006C3361"/>
    <w:rsid w:val="006D0A6B"/>
    <w:rsid w:val="006D1680"/>
    <w:rsid w:val="006D4C27"/>
    <w:rsid w:val="006D57A2"/>
    <w:rsid w:val="006D5A18"/>
    <w:rsid w:val="006D703F"/>
    <w:rsid w:val="006D7500"/>
    <w:rsid w:val="006D7CE7"/>
    <w:rsid w:val="006E1A30"/>
    <w:rsid w:val="006E2EDF"/>
    <w:rsid w:val="006E60BE"/>
    <w:rsid w:val="006E647C"/>
    <w:rsid w:val="006F149E"/>
    <w:rsid w:val="006F1E2F"/>
    <w:rsid w:val="00700106"/>
    <w:rsid w:val="00700B1A"/>
    <w:rsid w:val="007067D1"/>
    <w:rsid w:val="0071127C"/>
    <w:rsid w:val="00711609"/>
    <w:rsid w:val="007136C0"/>
    <w:rsid w:val="00715C26"/>
    <w:rsid w:val="0071763A"/>
    <w:rsid w:val="00717681"/>
    <w:rsid w:val="00717A34"/>
    <w:rsid w:val="00720A6B"/>
    <w:rsid w:val="00724AE1"/>
    <w:rsid w:val="00732CBD"/>
    <w:rsid w:val="00733306"/>
    <w:rsid w:val="00733392"/>
    <w:rsid w:val="00735554"/>
    <w:rsid w:val="0073603C"/>
    <w:rsid w:val="0074159B"/>
    <w:rsid w:val="00741F9C"/>
    <w:rsid w:val="00750D68"/>
    <w:rsid w:val="007557A6"/>
    <w:rsid w:val="007620D8"/>
    <w:rsid w:val="00771A36"/>
    <w:rsid w:val="00772BE7"/>
    <w:rsid w:val="00774DAC"/>
    <w:rsid w:val="00776296"/>
    <w:rsid w:val="00776ECD"/>
    <w:rsid w:val="00777399"/>
    <w:rsid w:val="00782BAD"/>
    <w:rsid w:val="00792B0D"/>
    <w:rsid w:val="00794B1B"/>
    <w:rsid w:val="007B027C"/>
    <w:rsid w:val="007C671C"/>
    <w:rsid w:val="007D222F"/>
    <w:rsid w:val="007D7CAC"/>
    <w:rsid w:val="007E27E6"/>
    <w:rsid w:val="007E5969"/>
    <w:rsid w:val="007E60E5"/>
    <w:rsid w:val="007F16C1"/>
    <w:rsid w:val="007F2C86"/>
    <w:rsid w:val="007F6E1B"/>
    <w:rsid w:val="00803F55"/>
    <w:rsid w:val="00804C77"/>
    <w:rsid w:val="00805927"/>
    <w:rsid w:val="00810B75"/>
    <w:rsid w:val="00814834"/>
    <w:rsid w:val="0081655C"/>
    <w:rsid w:val="0082050E"/>
    <w:rsid w:val="00820AFD"/>
    <w:rsid w:val="0082204B"/>
    <w:rsid w:val="008303F7"/>
    <w:rsid w:val="00831F2A"/>
    <w:rsid w:val="00832E6E"/>
    <w:rsid w:val="00834115"/>
    <w:rsid w:val="008349E0"/>
    <w:rsid w:val="0083769B"/>
    <w:rsid w:val="008428C8"/>
    <w:rsid w:val="00843F74"/>
    <w:rsid w:val="00844519"/>
    <w:rsid w:val="008500EE"/>
    <w:rsid w:val="00850B9C"/>
    <w:rsid w:val="00856B7C"/>
    <w:rsid w:val="00862D31"/>
    <w:rsid w:val="00865719"/>
    <w:rsid w:val="008674E5"/>
    <w:rsid w:val="0088661E"/>
    <w:rsid w:val="00892531"/>
    <w:rsid w:val="008A4824"/>
    <w:rsid w:val="008B1076"/>
    <w:rsid w:val="008B2C32"/>
    <w:rsid w:val="008C398F"/>
    <w:rsid w:val="008C79E0"/>
    <w:rsid w:val="008D3A62"/>
    <w:rsid w:val="008D46E3"/>
    <w:rsid w:val="008E14FF"/>
    <w:rsid w:val="008E59BC"/>
    <w:rsid w:val="008E6D44"/>
    <w:rsid w:val="008F1C58"/>
    <w:rsid w:val="008F2661"/>
    <w:rsid w:val="008F5ADB"/>
    <w:rsid w:val="008F6D8A"/>
    <w:rsid w:val="009006C3"/>
    <w:rsid w:val="0090467E"/>
    <w:rsid w:val="00907B1F"/>
    <w:rsid w:val="00911DAF"/>
    <w:rsid w:val="00915214"/>
    <w:rsid w:val="009157FB"/>
    <w:rsid w:val="00915CD2"/>
    <w:rsid w:val="00915EC4"/>
    <w:rsid w:val="00916DB7"/>
    <w:rsid w:val="009254F4"/>
    <w:rsid w:val="00941112"/>
    <w:rsid w:val="0094294C"/>
    <w:rsid w:val="0094683A"/>
    <w:rsid w:val="00950F68"/>
    <w:rsid w:val="00951657"/>
    <w:rsid w:val="0095722D"/>
    <w:rsid w:val="0096149E"/>
    <w:rsid w:val="009645FA"/>
    <w:rsid w:val="00964948"/>
    <w:rsid w:val="009650DD"/>
    <w:rsid w:val="00972F45"/>
    <w:rsid w:val="0097339B"/>
    <w:rsid w:val="00974D8C"/>
    <w:rsid w:val="0098489C"/>
    <w:rsid w:val="00986636"/>
    <w:rsid w:val="00990ECC"/>
    <w:rsid w:val="009910F5"/>
    <w:rsid w:val="00995FD5"/>
    <w:rsid w:val="009B043F"/>
    <w:rsid w:val="009B0B46"/>
    <w:rsid w:val="009B16E5"/>
    <w:rsid w:val="009B2A4E"/>
    <w:rsid w:val="009B3703"/>
    <w:rsid w:val="009B5E45"/>
    <w:rsid w:val="009B74E4"/>
    <w:rsid w:val="009C0960"/>
    <w:rsid w:val="009C15B4"/>
    <w:rsid w:val="009C1657"/>
    <w:rsid w:val="009C2C1F"/>
    <w:rsid w:val="009D2EFC"/>
    <w:rsid w:val="009E125E"/>
    <w:rsid w:val="009E4E38"/>
    <w:rsid w:val="009E5CFF"/>
    <w:rsid w:val="009F0D5F"/>
    <w:rsid w:val="009F3095"/>
    <w:rsid w:val="009F6511"/>
    <w:rsid w:val="009F7C72"/>
    <w:rsid w:val="00A010FA"/>
    <w:rsid w:val="00A01186"/>
    <w:rsid w:val="00A033D8"/>
    <w:rsid w:val="00A04FD6"/>
    <w:rsid w:val="00A06787"/>
    <w:rsid w:val="00A149D9"/>
    <w:rsid w:val="00A16EDB"/>
    <w:rsid w:val="00A311F0"/>
    <w:rsid w:val="00A375AC"/>
    <w:rsid w:val="00A462E1"/>
    <w:rsid w:val="00A50B25"/>
    <w:rsid w:val="00A51B85"/>
    <w:rsid w:val="00A51E43"/>
    <w:rsid w:val="00A5422E"/>
    <w:rsid w:val="00A55D19"/>
    <w:rsid w:val="00A60BEC"/>
    <w:rsid w:val="00A60CE8"/>
    <w:rsid w:val="00A61655"/>
    <w:rsid w:val="00A61FFC"/>
    <w:rsid w:val="00A63E06"/>
    <w:rsid w:val="00A65CA6"/>
    <w:rsid w:val="00A675B2"/>
    <w:rsid w:val="00A67B43"/>
    <w:rsid w:val="00A725E1"/>
    <w:rsid w:val="00A725F0"/>
    <w:rsid w:val="00A77181"/>
    <w:rsid w:val="00A77DB9"/>
    <w:rsid w:val="00A9241C"/>
    <w:rsid w:val="00A93F30"/>
    <w:rsid w:val="00A9653E"/>
    <w:rsid w:val="00A97B3B"/>
    <w:rsid w:val="00AA13A7"/>
    <w:rsid w:val="00AA42C3"/>
    <w:rsid w:val="00AA6955"/>
    <w:rsid w:val="00AB0551"/>
    <w:rsid w:val="00AB3042"/>
    <w:rsid w:val="00AB4E20"/>
    <w:rsid w:val="00AB6845"/>
    <w:rsid w:val="00AB7630"/>
    <w:rsid w:val="00AC2C71"/>
    <w:rsid w:val="00AC3820"/>
    <w:rsid w:val="00AD087A"/>
    <w:rsid w:val="00AD0E61"/>
    <w:rsid w:val="00AD1A4D"/>
    <w:rsid w:val="00AD227E"/>
    <w:rsid w:val="00AD7612"/>
    <w:rsid w:val="00AE1A63"/>
    <w:rsid w:val="00AE3CB0"/>
    <w:rsid w:val="00AF09E4"/>
    <w:rsid w:val="00AF1B33"/>
    <w:rsid w:val="00AF1BF3"/>
    <w:rsid w:val="00AF51A3"/>
    <w:rsid w:val="00B10838"/>
    <w:rsid w:val="00B10F7E"/>
    <w:rsid w:val="00B1109C"/>
    <w:rsid w:val="00B11394"/>
    <w:rsid w:val="00B16D0A"/>
    <w:rsid w:val="00B174FC"/>
    <w:rsid w:val="00B3551B"/>
    <w:rsid w:val="00B367D3"/>
    <w:rsid w:val="00B371E7"/>
    <w:rsid w:val="00B413B4"/>
    <w:rsid w:val="00B417C5"/>
    <w:rsid w:val="00B42FD5"/>
    <w:rsid w:val="00B5629C"/>
    <w:rsid w:val="00B61C6A"/>
    <w:rsid w:val="00B641FB"/>
    <w:rsid w:val="00B7534C"/>
    <w:rsid w:val="00B80D0A"/>
    <w:rsid w:val="00B87BCE"/>
    <w:rsid w:val="00B95226"/>
    <w:rsid w:val="00BA2769"/>
    <w:rsid w:val="00BA3EE5"/>
    <w:rsid w:val="00BA5DDA"/>
    <w:rsid w:val="00BA601C"/>
    <w:rsid w:val="00BA7297"/>
    <w:rsid w:val="00BA7BA5"/>
    <w:rsid w:val="00BB21BD"/>
    <w:rsid w:val="00BB29CC"/>
    <w:rsid w:val="00BB5C87"/>
    <w:rsid w:val="00BB5EA7"/>
    <w:rsid w:val="00BB72B5"/>
    <w:rsid w:val="00BB74FE"/>
    <w:rsid w:val="00BC11BE"/>
    <w:rsid w:val="00BC2571"/>
    <w:rsid w:val="00BC3180"/>
    <w:rsid w:val="00BD0A49"/>
    <w:rsid w:val="00BD1BDF"/>
    <w:rsid w:val="00BE0F35"/>
    <w:rsid w:val="00BE2C4E"/>
    <w:rsid w:val="00BE405F"/>
    <w:rsid w:val="00BE42AA"/>
    <w:rsid w:val="00BE5DB9"/>
    <w:rsid w:val="00BE7413"/>
    <w:rsid w:val="00BF6471"/>
    <w:rsid w:val="00BF6CEF"/>
    <w:rsid w:val="00C009BE"/>
    <w:rsid w:val="00C00BF6"/>
    <w:rsid w:val="00C0145C"/>
    <w:rsid w:val="00C04EF5"/>
    <w:rsid w:val="00C06BC1"/>
    <w:rsid w:val="00C0758B"/>
    <w:rsid w:val="00C079C4"/>
    <w:rsid w:val="00C10099"/>
    <w:rsid w:val="00C10BA9"/>
    <w:rsid w:val="00C11ABA"/>
    <w:rsid w:val="00C12048"/>
    <w:rsid w:val="00C12750"/>
    <w:rsid w:val="00C12799"/>
    <w:rsid w:val="00C12B66"/>
    <w:rsid w:val="00C12D32"/>
    <w:rsid w:val="00C1423C"/>
    <w:rsid w:val="00C216C7"/>
    <w:rsid w:val="00C229DE"/>
    <w:rsid w:val="00C25184"/>
    <w:rsid w:val="00C32BBB"/>
    <w:rsid w:val="00C34D8B"/>
    <w:rsid w:val="00C42C57"/>
    <w:rsid w:val="00C467DA"/>
    <w:rsid w:val="00C500CA"/>
    <w:rsid w:val="00C50598"/>
    <w:rsid w:val="00C525A9"/>
    <w:rsid w:val="00C54782"/>
    <w:rsid w:val="00C567AD"/>
    <w:rsid w:val="00C642F0"/>
    <w:rsid w:val="00C66D49"/>
    <w:rsid w:val="00C7040B"/>
    <w:rsid w:val="00C71392"/>
    <w:rsid w:val="00C73C30"/>
    <w:rsid w:val="00C74539"/>
    <w:rsid w:val="00C77A3A"/>
    <w:rsid w:val="00C91FB9"/>
    <w:rsid w:val="00C9319D"/>
    <w:rsid w:val="00C93748"/>
    <w:rsid w:val="00C940B4"/>
    <w:rsid w:val="00C94585"/>
    <w:rsid w:val="00C958B6"/>
    <w:rsid w:val="00CA0D5E"/>
    <w:rsid w:val="00CA78A4"/>
    <w:rsid w:val="00CB1882"/>
    <w:rsid w:val="00CB3993"/>
    <w:rsid w:val="00CB7F50"/>
    <w:rsid w:val="00CC21FF"/>
    <w:rsid w:val="00CD1371"/>
    <w:rsid w:val="00CD7C42"/>
    <w:rsid w:val="00CE24AF"/>
    <w:rsid w:val="00CE3B13"/>
    <w:rsid w:val="00CF2F00"/>
    <w:rsid w:val="00D05027"/>
    <w:rsid w:val="00D100CE"/>
    <w:rsid w:val="00D12815"/>
    <w:rsid w:val="00D145CE"/>
    <w:rsid w:val="00D14B4B"/>
    <w:rsid w:val="00D15DC6"/>
    <w:rsid w:val="00D164FD"/>
    <w:rsid w:val="00D20151"/>
    <w:rsid w:val="00D23E61"/>
    <w:rsid w:val="00D2456F"/>
    <w:rsid w:val="00D3048A"/>
    <w:rsid w:val="00D335DD"/>
    <w:rsid w:val="00D33F49"/>
    <w:rsid w:val="00D40E7A"/>
    <w:rsid w:val="00D445F4"/>
    <w:rsid w:val="00D4634B"/>
    <w:rsid w:val="00D473BD"/>
    <w:rsid w:val="00D51AB4"/>
    <w:rsid w:val="00D5248A"/>
    <w:rsid w:val="00D52F32"/>
    <w:rsid w:val="00D577F2"/>
    <w:rsid w:val="00D63185"/>
    <w:rsid w:val="00D647B3"/>
    <w:rsid w:val="00D66EE3"/>
    <w:rsid w:val="00D67BC3"/>
    <w:rsid w:val="00D71DF3"/>
    <w:rsid w:val="00D728B5"/>
    <w:rsid w:val="00D76CE6"/>
    <w:rsid w:val="00D81940"/>
    <w:rsid w:val="00D823D8"/>
    <w:rsid w:val="00D86F7F"/>
    <w:rsid w:val="00D9186E"/>
    <w:rsid w:val="00DA0338"/>
    <w:rsid w:val="00DA6B76"/>
    <w:rsid w:val="00DB0C3F"/>
    <w:rsid w:val="00DB20E5"/>
    <w:rsid w:val="00DB56EB"/>
    <w:rsid w:val="00DC7C3B"/>
    <w:rsid w:val="00DD0327"/>
    <w:rsid w:val="00DD24DD"/>
    <w:rsid w:val="00DD3D65"/>
    <w:rsid w:val="00DE1120"/>
    <w:rsid w:val="00DE297D"/>
    <w:rsid w:val="00DF20BF"/>
    <w:rsid w:val="00DF69C0"/>
    <w:rsid w:val="00E0086B"/>
    <w:rsid w:val="00E00F4B"/>
    <w:rsid w:val="00E02B16"/>
    <w:rsid w:val="00E03396"/>
    <w:rsid w:val="00E1382B"/>
    <w:rsid w:val="00E16B26"/>
    <w:rsid w:val="00E21F69"/>
    <w:rsid w:val="00E22094"/>
    <w:rsid w:val="00E30961"/>
    <w:rsid w:val="00E311BD"/>
    <w:rsid w:val="00E31A30"/>
    <w:rsid w:val="00E35205"/>
    <w:rsid w:val="00E42E85"/>
    <w:rsid w:val="00E43D3A"/>
    <w:rsid w:val="00E461BD"/>
    <w:rsid w:val="00E46257"/>
    <w:rsid w:val="00E463BE"/>
    <w:rsid w:val="00E5771A"/>
    <w:rsid w:val="00E70A74"/>
    <w:rsid w:val="00E72868"/>
    <w:rsid w:val="00E76F0D"/>
    <w:rsid w:val="00E8136F"/>
    <w:rsid w:val="00E833D5"/>
    <w:rsid w:val="00E857D7"/>
    <w:rsid w:val="00E85E12"/>
    <w:rsid w:val="00EA28A9"/>
    <w:rsid w:val="00EA4557"/>
    <w:rsid w:val="00EA6A61"/>
    <w:rsid w:val="00EB69D9"/>
    <w:rsid w:val="00EC009E"/>
    <w:rsid w:val="00EC0DFE"/>
    <w:rsid w:val="00EC1723"/>
    <w:rsid w:val="00EC65E3"/>
    <w:rsid w:val="00ED52D4"/>
    <w:rsid w:val="00EE3381"/>
    <w:rsid w:val="00EE3A6A"/>
    <w:rsid w:val="00EE6BD7"/>
    <w:rsid w:val="00EF2AAD"/>
    <w:rsid w:val="00F06006"/>
    <w:rsid w:val="00F07488"/>
    <w:rsid w:val="00F12879"/>
    <w:rsid w:val="00F1289E"/>
    <w:rsid w:val="00F20B37"/>
    <w:rsid w:val="00F246EE"/>
    <w:rsid w:val="00F253E3"/>
    <w:rsid w:val="00F254B0"/>
    <w:rsid w:val="00F27061"/>
    <w:rsid w:val="00F321AE"/>
    <w:rsid w:val="00F4142F"/>
    <w:rsid w:val="00F433E8"/>
    <w:rsid w:val="00F43B5F"/>
    <w:rsid w:val="00F4450B"/>
    <w:rsid w:val="00F47232"/>
    <w:rsid w:val="00F47F78"/>
    <w:rsid w:val="00F60905"/>
    <w:rsid w:val="00F632A4"/>
    <w:rsid w:val="00F636E1"/>
    <w:rsid w:val="00F67A8C"/>
    <w:rsid w:val="00F70175"/>
    <w:rsid w:val="00F74198"/>
    <w:rsid w:val="00F76529"/>
    <w:rsid w:val="00F8161B"/>
    <w:rsid w:val="00F82BA3"/>
    <w:rsid w:val="00F86B69"/>
    <w:rsid w:val="00F902F1"/>
    <w:rsid w:val="00F9036D"/>
    <w:rsid w:val="00F91DBB"/>
    <w:rsid w:val="00F92BA0"/>
    <w:rsid w:val="00F93668"/>
    <w:rsid w:val="00FA12BD"/>
    <w:rsid w:val="00FA32E4"/>
    <w:rsid w:val="00FA4789"/>
    <w:rsid w:val="00FA7655"/>
    <w:rsid w:val="00FB4131"/>
    <w:rsid w:val="00FC21E5"/>
    <w:rsid w:val="00FC32E1"/>
    <w:rsid w:val="00FD13FA"/>
    <w:rsid w:val="00FD2323"/>
    <w:rsid w:val="00FD3F2D"/>
    <w:rsid w:val="00FD5012"/>
    <w:rsid w:val="00FD51BC"/>
    <w:rsid w:val="00FD6043"/>
    <w:rsid w:val="00FD701C"/>
    <w:rsid w:val="00FD7CF7"/>
    <w:rsid w:val="00FE114A"/>
    <w:rsid w:val="00FE13BA"/>
    <w:rsid w:val="00FE4DFA"/>
    <w:rsid w:val="00FE5A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2C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A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C15B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5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5B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A0D7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6130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61302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DD457C-D407-4763-A016-C615E32C4D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837</Words>
  <Characters>4776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dell</cp:lastModifiedBy>
  <cp:revision>2</cp:revision>
  <cp:lastPrinted>2014-12-02T07:08:00Z</cp:lastPrinted>
  <dcterms:created xsi:type="dcterms:W3CDTF">2020-03-17T08:23:00Z</dcterms:created>
  <dcterms:modified xsi:type="dcterms:W3CDTF">2020-03-17T08:23:00Z</dcterms:modified>
</cp:coreProperties>
</file>